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tags/tag6.xml" ContentType="application/vnd.openxmlformats-officedocument.presentationml.tag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5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6.xml" ContentType="application/vnd.openxmlformats-officedocument.them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0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7" r:id="rId1"/>
    <p:sldMasterId id="2147483748" r:id="rId2"/>
    <p:sldMasterId id="2147483755" r:id="rId3"/>
    <p:sldMasterId id="2147483682" r:id="rId4"/>
    <p:sldMasterId id="2147483769" r:id="rId5"/>
    <p:sldMasterId id="2147483692" r:id="rId6"/>
  </p:sldMasterIdLst>
  <p:notesMasterIdLst>
    <p:notesMasterId r:id="rId19"/>
  </p:notesMasterIdLst>
  <p:handoutMasterIdLst>
    <p:handoutMasterId r:id="rId20"/>
  </p:handoutMasterIdLst>
  <p:sldIdLst>
    <p:sldId id="306" r:id="rId7"/>
    <p:sldId id="318" r:id="rId8"/>
    <p:sldId id="319" r:id="rId9"/>
    <p:sldId id="312" r:id="rId10"/>
    <p:sldId id="316" r:id="rId11"/>
    <p:sldId id="317" r:id="rId12"/>
    <p:sldId id="310" r:id="rId13"/>
    <p:sldId id="313" r:id="rId14"/>
    <p:sldId id="314" r:id="rId15"/>
    <p:sldId id="315" r:id="rId16"/>
    <p:sldId id="307" r:id="rId17"/>
    <p:sldId id="300" r:id="rId18"/>
  </p:sldIdLst>
  <p:sldSz cx="9144000" cy="5143500" type="screen16x9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002E"/>
    <a:srgbClr val="E6002F"/>
    <a:srgbClr val="000000"/>
    <a:srgbClr val="EE1F3C"/>
    <a:srgbClr val="7F7F7F"/>
    <a:srgbClr val="DB3943"/>
    <a:srgbClr val="EF1D3B"/>
    <a:srgbClr val="DB3842"/>
    <a:srgbClr val="414042"/>
    <a:srgbClr val="81C6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4" autoAdjust="0"/>
    <p:restoredTop sz="88822" autoAdjust="0"/>
  </p:normalViewPr>
  <p:slideViewPr>
    <p:cSldViewPr>
      <p:cViewPr varScale="1">
        <p:scale>
          <a:sx n="155" d="100"/>
          <a:sy n="155" d="100"/>
        </p:scale>
        <p:origin x="108" y="13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10" d="100"/>
        <a:sy n="11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uran, Carolina (STUDENTS)" userId="00319acd-474b-4858-82e1-f60c4af967dd" providerId="ADAL" clId="{AE95F46F-7FAB-4682-9245-B29ABEA9FCDF}"/>
    <pc:docChg chg="modSld">
      <pc:chgData name="Duran, Carolina (STUDENTS)" userId="00319acd-474b-4858-82e1-f60c4af967dd" providerId="ADAL" clId="{AE95F46F-7FAB-4682-9245-B29ABEA9FCDF}" dt="2020-11-16T11:28:02.125" v="1" actId="692"/>
      <pc:docMkLst>
        <pc:docMk/>
      </pc:docMkLst>
      <pc:sldChg chg="modSp">
        <pc:chgData name="Duran, Carolina (STUDENTS)" userId="00319acd-474b-4858-82e1-f60c4af967dd" providerId="ADAL" clId="{AE95F46F-7FAB-4682-9245-B29ABEA9FCDF}" dt="2020-11-16T11:28:02.125" v="1" actId="692"/>
        <pc:sldMkLst>
          <pc:docMk/>
          <pc:sldMk cId="2640667436" sldId="315"/>
        </pc:sldMkLst>
        <pc:graphicFrameChg chg="mod">
          <ac:chgData name="Duran, Carolina (STUDENTS)" userId="00319acd-474b-4858-82e1-f60c4af967dd" providerId="ADAL" clId="{AE95F46F-7FAB-4682-9245-B29ABEA9FCDF}" dt="2020-11-16T11:28:02.125" v="1" actId="692"/>
          <ac:graphicFrameMkLst>
            <pc:docMk/>
            <pc:sldMk cId="2640667436" sldId="315"/>
            <ac:graphicFrameMk id="7" creationId="{66214EDC-0B40-4313-9D72-1122ED4D7264}"/>
          </ac:graphicFrameMkLst>
        </pc:graphicFrame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27:$B$31</c:f>
              <c:numCache>
                <c:formatCode>General</c:formatCode>
                <c:ptCount val="5"/>
                <c:pt idx="0">
                  <c:v>0.37290048964195699</c:v>
                </c:pt>
                <c:pt idx="1">
                  <c:v>0.38586667456610102</c:v>
                </c:pt>
                <c:pt idx="2">
                  <c:v>0.24419649210849101</c:v>
                </c:pt>
                <c:pt idx="3">
                  <c:v>0.64143873100920901</c:v>
                </c:pt>
                <c:pt idx="4">
                  <c:v>0.645512052564403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3D4-48BF-87FE-72F66DAAE96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27:$G$31</c:f>
              <c:numCache>
                <c:formatCode>General</c:formatCode>
                <c:ptCount val="5"/>
                <c:pt idx="0">
                  <c:v>0.36765181296020599</c:v>
                </c:pt>
                <c:pt idx="1">
                  <c:v>0.39455843637500798</c:v>
                </c:pt>
                <c:pt idx="2">
                  <c:v>0.24187878150198699</c:v>
                </c:pt>
                <c:pt idx="3">
                  <c:v>0.66459882548391702</c:v>
                </c:pt>
                <c:pt idx="4">
                  <c:v>0.654194410492992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3D4-48BF-87FE-72F66DAAE96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dPt>
            <c:idx val="1"/>
            <c:marker>
              <c:symbol val="circle"/>
              <c:size val="5"/>
              <c:spPr>
                <a:solidFill>
                  <a:schemeClr val="accent3"/>
                </a:solidFill>
                <a:ln w="9525">
                  <a:solidFill>
                    <a:schemeClr val="accent3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8-B3D4-48BF-87FE-72F66DAAE968}"/>
              </c:ext>
            </c:extLst>
          </c:dPt>
          <c:val>
            <c:numRef>
              <c:f>Tabelle1!$L$27:$L$31</c:f>
              <c:numCache>
                <c:formatCode>General</c:formatCode>
                <c:ptCount val="5"/>
                <c:pt idx="0">
                  <c:v>0.36854468734068602</c:v>
                </c:pt>
                <c:pt idx="1">
                  <c:v>0.40158036720547902</c:v>
                </c:pt>
                <c:pt idx="2">
                  <c:v>0.26158456201554797</c:v>
                </c:pt>
                <c:pt idx="3">
                  <c:v>0.64277521768011603</c:v>
                </c:pt>
                <c:pt idx="4">
                  <c:v>0.671562639384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3D4-48BF-87FE-72F66DAAE96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27:$Q$31</c:f>
              <c:numCache>
                <c:formatCode>General</c:formatCode>
                <c:ptCount val="5"/>
                <c:pt idx="0">
                  <c:v>0.36896693233571998</c:v>
                </c:pt>
                <c:pt idx="1">
                  <c:v>0.40145557048004099</c:v>
                </c:pt>
                <c:pt idx="2">
                  <c:v>0.23803545455119399</c:v>
                </c:pt>
                <c:pt idx="3">
                  <c:v>0.64306275024100101</c:v>
                </c:pt>
                <c:pt idx="4">
                  <c:v>0.666103763383037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3D4-48BF-87FE-72F66DAAE96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27:$V$31</c:f>
              <c:numCache>
                <c:formatCode>General</c:formatCode>
                <c:ptCount val="5"/>
                <c:pt idx="0">
                  <c:v>0.39087065382731301</c:v>
                </c:pt>
                <c:pt idx="1">
                  <c:v>0.39645952919687499</c:v>
                </c:pt>
                <c:pt idx="2">
                  <c:v>0.25835462154358502</c:v>
                </c:pt>
                <c:pt idx="3">
                  <c:v>0.60597850837420797</c:v>
                </c:pt>
                <c:pt idx="4">
                  <c:v>0.67784891014667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B3D4-48BF-87FE-72F66DAAE96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27:$AA$31</c:f>
              <c:numCache>
                <c:formatCode>General</c:formatCode>
                <c:ptCount val="5"/>
                <c:pt idx="0">
                  <c:v>0.37085596613146499</c:v>
                </c:pt>
                <c:pt idx="1">
                  <c:v>0.39485222804411602</c:v>
                </c:pt>
                <c:pt idx="2">
                  <c:v>0.25383962078626399</c:v>
                </c:pt>
                <c:pt idx="3">
                  <c:v>0.59930162043063695</c:v>
                </c:pt>
                <c:pt idx="4">
                  <c:v>0.63934280988658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B3D4-48BF-87FE-72F66DAAE9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/>
                  <a:t>Dice Coefficien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27:$H$32</c:f>
              <c:numCache>
                <c:formatCode>General</c:formatCode>
                <c:ptCount val="6"/>
                <c:pt idx="0">
                  <c:v>-1.4075274309214638</c:v>
                </c:pt>
                <c:pt idx="1">
                  <c:v>2.2525297937896984</c:v>
                </c:pt>
                <c:pt idx="2">
                  <c:v>-0.94911707637237785</c:v>
                </c:pt>
                <c:pt idx="3">
                  <c:v>3.6106479629424668</c:v>
                </c:pt>
                <c:pt idx="4">
                  <c:v>1.3450342087491409</c:v>
                </c:pt>
                <c:pt idx="5">
                  <c:v>0.970313491637492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B8-48D8-9C2D-1F49E9E4D799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27:$M$32</c:f>
              <c:numCache>
                <c:formatCode>General</c:formatCode>
                <c:ptCount val="6"/>
                <c:pt idx="0">
                  <c:v>-1.1680870425923082</c:v>
                </c:pt>
                <c:pt idx="1">
                  <c:v>4.0723114161251974</c:v>
                </c:pt>
                <c:pt idx="2">
                  <c:v>7.1205240324794818</c:v>
                </c:pt>
                <c:pt idx="3">
                  <c:v>0.20835765074619958</c:v>
                </c:pt>
                <c:pt idx="4">
                  <c:v>4.0356468506833805</c:v>
                </c:pt>
                <c:pt idx="5">
                  <c:v>2.85375058148839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8B8-48D8-9C2D-1F49E9E4D799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27:$R$32</c:f>
              <c:numCache>
                <c:formatCode>General</c:formatCode>
                <c:ptCount val="6"/>
                <c:pt idx="0">
                  <c:v>-1.0548544224261664</c:v>
                </c:pt>
                <c:pt idx="1">
                  <c:v>4.039969487250838</c:v>
                </c:pt>
                <c:pt idx="2">
                  <c:v>-2.5229836448919225</c:v>
                </c:pt>
                <c:pt idx="3">
                  <c:v>0.25318384333244931</c:v>
                </c:pt>
                <c:pt idx="4">
                  <c:v>3.1899808433986654</c:v>
                </c:pt>
                <c:pt idx="5">
                  <c:v>0.7810592213327727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8B8-48D8-9C2D-1F49E9E4D799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27:$W$32</c:f>
              <c:numCache>
                <c:formatCode>General</c:formatCode>
                <c:ptCount val="6"/>
                <c:pt idx="0">
                  <c:v>4.8190240250449117</c:v>
                </c:pt>
                <c:pt idx="1">
                  <c:v>2.7452110609669562</c:v>
                </c:pt>
                <c:pt idx="2">
                  <c:v>5.797843086461647</c:v>
                </c:pt>
                <c:pt idx="3">
                  <c:v>-5.5282322255797709</c:v>
                </c:pt>
                <c:pt idx="4">
                  <c:v>5.009489358689974</c:v>
                </c:pt>
                <c:pt idx="5">
                  <c:v>2.56866706111674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18B8-48D8-9C2D-1F49E9E4D799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27:$AB$32</c:f>
              <c:numCache>
                <c:formatCode>General</c:formatCode>
                <c:ptCount val="6"/>
                <c:pt idx="0">
                  <c:v>-0.54827589860637238</c:v>
                </c:pt>
                <c:pt idx="1">
                  <c:v>2.3286679234787671</c:v>
                </c:pt>
                <c:pt idx="2">
                  <c:v>3.9489218680048657</c:v>
                </c:pt>
                <c:pt idx="3">
                  <c:v>-6.5691559523191776</c:v>
                </c:pt>
                <c:pt idx="4">
                  <c:v>-0.9557130116027589</c:v>
                </c:pt>
                <c:pt idx="5">
                  <c:v>-0.359111014208935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18B8-48D8-9C2D-1F49E9E4D7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18B8-48D8-9C2D-1F49E9E4D799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b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de-DE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35:$B$39</c:f>
              <c:numCache>
                <c:formatCode>General</c:formatCode>
                <c:ptCount val="5"/>
                <c:pt idx="0">
                  <c:v>18.584873631809899</c:v>
                </c:pt>
                <c:pt idx="1">
                  <c:v>5.4109245088060698</c:v>
                </c:pt>
                <c:pt idx="2">
                  <c:v>22.308032246326899</c:v>
                </c:pt>
                <c:pt idx="3">
                  <c:v>24.576771100945201</c:v>
                </c:pt>
                <c:pt idx="4">
                  <c:v>4.93954573787018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1E2-4088-A341-5DAD3123350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35:$G$39</c:f>
              <c:numCache>
                <c:formatCode>General</c:formatCode>
                <c:ptCount val="5"/>
                <c:pt idx="0">
                  <c:v>17.452333944031501</c:v>
                </c:pt>
                <c:pt idx="1">
                  <c:v>5.0444051312021596</c:v>
                </c:pt>
                <c:pt idx="2">
                  <c:v>20.426850787886899</c:v>
                </c:pt>
                <c:pt idx="3">
                  <c:v>21.042868459493299</c:v>
                </c:pt>
                <c:pt idx="4">
                  <c:v>5.53189965555957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1E2-4088-A341-5DAD3123350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val>
            <c:numRef>
              <c:f>Tabelle1!$L$35:$L$39</c:f>
              <c:numCache>
                <c:formatCode>General</c:formatCode>
                <c:ptCount val="5"/>
                <c:pt idx="0">
                  <c:v>15.8159946486105</c:v>
                </c:pt>
                <c:pt idx="1">
                  <c:v>4.6017028685912003</c:v>
                </c:pt>
                <c:pt idx="2">
                  <c:v>20.650737236982</c:v>
                </c:pt>
                <c:pt idx="3">
                  <c:v>39.2713880608338</c:v>
                </c:pt>
                <c:pt idx="4">
                  <c:v>4.2401624165051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1E2-4088-A341-5DAD3123350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35:$Q$39</c:f>
              <c:numCache>
                <c:formatCode>General</c:formatCode>
                <c:ptCount val="5"/>
                <c:pt idx="0">
                  <c:v>17.634165869606001</c:v>
                </c:pt>
                <c:pt idx="1">
                  <c:v>4.3167370877009201</c:v>
                </c:pt>
                <c:pt idx="2">
                  <c:v>24.730909863014201</c:v>
                </c:pt>
                <c:pt idx="3">
                  <c:v>32.9383308359889</c:v>
                </c:pt>
                <c:pt idx="4">
                  <c:v>4.5238826975571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01E2-4088-A341-5DAD3123350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35:$V$39</c:f>
              <c:numCache>
                <c:formatCode>General</c:formatCode>
                <c:ptCount val="5"/>
                <c:pt idx="0">
                  <c:v>17.463679125056501</c:v>
                </c:pt>
                <c:pt idx="1">
                  <c:v>4.8018352230427697</c:v>
                </c:pt>
                <c:pt idx="2">
                  <c:v>20.353579260186699</c:v>
                </c:pt>
                <c:pt idx="3">
                  <c:v>41.405244685245997</c:v>
                </c:pt>
                <c:pt idx="4">
                  <c:v>4.01147047556477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01E2-4088-A341-5DAD3123350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35:$AA$39</c:f>
              <c:numCache>
                <c:formatCode>General</c:formatCode>
                <c:ptCount val="5"/>
                <c:pt idx="0">
                  <c:v>20.101998735383098</c:v>
                </c:pt>
                <c:pt idx="1">
                  <c:v>4.7761949870707596</c:v>
                </c:pt>
                <c:pt idx="2">
                  <c:v>22.240401758548099</c:v>
                </c:pt>
                <c:pt idx="3">
                  <c:v>38.194961504858597</c:v>
                </c:pt>
                <c:pt idx="4">
                  <c:v>4.3943217819702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01E2-4088-A341-5DAD312335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Hausdorff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35:$H$40</c:f>
              <c:numCache>
                <c:formatCode>General</c:formatCode>
                <c:ptCount val="6"/>
                <c:pt idx="0">
                  <c:v>6.0938788727620974</c:v>
                </c:pt>
                <c:pt idx="1">
                  <c:v>6.7736923146389154</c:v>
                </c:pt>
                <c:pt idx="2">
                  <c:v>8.4327538963000368</c:v>
                </c:pt>
                <c:pt idx="3">
                  <c:v>14.379035500379429</c:v>
                </c:pt>
                <c:pt idx="4">
                  <c:v>-11.992072735514116</c:v>
                </c:pt>
                <c:pt idx="5">
                  <c:v>4.7374575697132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B2D-4A9E-93BD-5F09A75D70F1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35:$M$40</c:f>
              <c:numCache>
                <c:formatCode>General</c:formatCode>
                <c:ptCount val="6"/>
                <c:pt idx="0">
                  <c:v>14.898562336523939</c:v>
                </c:pt>
                <c:pt idx="1">
                  <c:v>14.955330441182328</c:v>
                </c:pt>
                <c:pt idx="2">
                  <c:v>7.4291402802583777</c:v>
                </c:pt>
                <c:pt idx="3">
                  <c:v>-59.790673475912612</c:v>
                </c:pt>
                <c:pt idx="4">
                  <c:v>14.158859103237026</c:v>
                </c:pt>
                <c:pt idx="5">
                  <c:v>-1.669756262942188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B2D-4A9E-93BD-5F09A75D70F1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35:$R$40</c:f>
              <c:numCache>
                <c:formatCode>General</c:formatCode>
                <c:ptCount val="6"/>
                <c:pt idx="0">
                  <c:v>5.1154922063966302</c:v>
                </c:pt>
                <c:pt idx="1">
                  <c:v>20.221820121947776</c:v>
                </c:pt>
                <c:pt idx="2">
                  <c:v>-10.86101001618481</c:v>
                </c:pt>
                <c:pt idx="3">
                  <c:v>-34.022206174683866</c:v>
                </c:pt>
                <c:pt idx="4">
                  <c:v>8.4150053946518035</c:v>
                </c:pt>
                <c:pt idx="5">
                  <c:v>-2.22617969357449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B2D-4A9E-93BD-5F09A75D70F1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35:$W$40</c:f>
              <c:numCache>
                <c:formatCode>General</c:formatCode>
                <c:ptCount val="6"/>
                <c:pt idx="0">
                  <c:v>6.0328336310791979</c:v>
                </c:pt>
                <c:pt idx="1">
                  <c:v>11.256658354261475</c:v>
                </c:pt>
                <c:pt idx="2">
                  <c:v>8.7612074635673363</c:v>
                </c:pt>
                <c:pt idx="3">
                  <c:v>-68.473085887403599</c:v>
                </c:pt>
                <c:pt idx="4">
                  <c:v>18.788676359247017</c:v>
                </c:pt>
                <c:pt idx="5">
                  <c:v>-4.72674201584971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B2D-4A9E-93BD-5F09A75D70F1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35:$AB$40</c:f>
              <c:numCache>
                <c:formatCode>General</c:formatCode>
                <c:ptCount val="6"/>
                <c:pt idx="0">
                  <c:v>-8.1632252854089149</c:v>
                </c:pt>
                <c:pt idx="1">
                  <c:v>11.730518891962223</c:v>
                </c:pt>
                <c:pt idx="2">
                  <c:v>0.30316653226971862</c:v>
                </c:pt>
                <c:pt idx="3">
                  <c:v>-55.410820029933269</c:v>
                </c:pt>
                <c:pt idx="4">
                  <c:v>11.037937187620354</c:v>
                </c:pt>
                <c:pt idx="5">
                  <c:v>-8.100484540697976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6B2D-4A9E-93BD-5F09A75D7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6B2D-4A9E-93BD-5F09A75D70F1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de-DE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973A2117-7156-464B-A32B-D11C422FB45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B84AC69-FC3C-E14B-9D9D-00936CAFF64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501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0AE70C-D509-4E4B-9352-79C3D11520D1}" type="datetimeFigureOut">
              <a:rPr lang="de-DE" smtClean="0"/>
              <a:t>16.11.2020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FFC5A2D-F8EA-2A48-B4F9-46DA29E7F73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A313281-26CF-9F44-9054-48901392330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501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E837A5-4E29-AD49-B1D8-E1C9E0E444D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081190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501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7602DA-7CEE-4298-AF4B-1C87D65BAB06}" type="datetimeFigureOut">
              <a:rPr lang="de-CH" smtClean="0"/>
              <a:t>16.11.2020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501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24C57-7758-4EF8-8A0E-FE171C8C1817}" type="slidenum">
              <a:rPr lang="de-CH" smtClean="0"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455434690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37473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930077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683208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83760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7015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035308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54608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31891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966954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39623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5" Type="http://schemas.openxmlformats.org/officeDocument/2006/relationships/slideMaster" Target="../slideMasters/slideMaster6.xml"/><Relationship Id="rId4" Type="http://schemas.openxmlformats.org/officeDocument/2006/relationships/tags" Target="../tags/tag15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10" Type="http://schemas.openxmlformats.org/officeDocument/2006/relationships/image" Target="../media/image3.jpeg"/><Relationship Id="rId4" Type="http://schemas.openxmlformats.org/officeDocument/2006/relationships/tags" Target="../tags/tag22.xml"/><Relationship Id="rId9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: Titel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33921436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a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6000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8" name="Textplatzhalter 21">
            <a:extLst>
              <a:ext uri="{FF2B5EF4-FFF2-40B4-BE49-F238E27FC236}">
                <a16:creationId xmlns:a16="http://schemas.microsoft.com/office/drawing/2014/main" id="{601A40B5-7701-6547-8618-E74203A19E9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21578384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238250"/>
            <a:ext cx="9144000" cy="37477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321882169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32392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>
            <a:extLst>
              <a:ext uri="{FF2B5EF4-FFF2-40B4-BE49-F238E27FC236}">
                <a16:creationId xmlns:a16="http://schemas.microsoft.com/office/drawing/2014/main" id="{14C16497-A32C-7C4C-AA22-3A67A5394F28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 err="1"/>
              <a:t>UniBE</a:t>
            </a:r>
            <a:r>
              <a:rPr lang="de-DE" dirty="0"/>
              <a:t> PowerPoint Präsentation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EC88497A-C10F-C242-9121-2FA1817FF8DE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2203200"/>
            <a:ext cx="7020000" cy="90000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CH" sz="2800" dirty="0">
                <a:latin typeface="Arial" panose="020B0604020202020204" pitchFamily="34" charset="0"/>
                <a:cs typeface="Arial" panose="020B0604020202020204" pitchFamily="34" charset="0"/>
              </a:rPr>
              <a:t>Guidelines und Vorlagen: Mini Version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FB046D8A-2D5D-3944-B02F-74314F7A516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356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b="1" i="0" dirty="0">
                <a:latin typeface="Arial" panose="020B0604020202020204" pitchFamily="34" charset="0"/>
                <a:cs typeface="Arial" panose="020B0604020202020204" pitchFamily="34" charset="0"/>
              </a:rPr>
              <a:t>Abteilung Marketing und Kommunikation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18769F7C-1529-394B-918C-BF53204833A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4"/>
            </p:custDataLst>
          </p:nvPr>
        </p:nvSpPr>
        <p:spPr>
          <a:xfrm>
            <a:off x="540000" y="383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takt: </a:t>
            </a:r>
            <a:r>
              <a:rPr lang="de-DE" sz="1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mmunikation@unibe.ch</a:t>
            </a: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el. +41 31 631 80 44</a:t>
            </a:r>
          </a:p>
        </p:txBody>
      </p:sp>
    </p:spTree>
    <p:extLst>
      <p:ext uri="{BB962C8B-B14F-4D97-AF65-F5344CB8AC3E}">
        <p14:creationId xmlns:p14="http://schemas.microsoft.com/office/powerpoint/2010/main" val="538755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Ressourc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uidelines</a:t>
            </a:r>
          </a:p>
        </p:txBody>
      </p:sp>
      <p:sp>
        <p:nvSpPr>
          <p:cNvPr id="16" name="Titelplatzhalter 14">
            <a:extLst>
              <a:ext uri="{FF2B5EF4-FFF2-40B4-BE49-F238E27FC236}">
                <a16:creationId xmlns:a16="http://schemas.microsoft.com/office/drawing/2014/main" id="{42BFD9EF-F981-634F-ACF1-E740654460D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Auszeichnungen</a:t>
            </a:r>
          </a:p>
        </p:txBody>
      </p:sp>
      <p:sp>
        <p:nvSpPr>
          <p:cNvPr id="18" name="Titelplatzhalter 14">
            <a:extLst>
              <a:ext uri="{FF2B5EF4-FFF2-40B4-BE49-F238E27FC236}">
                <a16:creationId xmlns:a16="http://schemas.microsoft.com/office/drawing/2014/main" id="{5C76C480-E04E-D446-BBD5-9313C9BAB51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200150"/>
            <a:ext cx="7020000" cy="564257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000"/>
              </a:lnSpc>
            </a:pPr>
            <a:r>
              <a:rPr lang="de-DE" sz="1600" dirty="0">
                <a:solidFill>
                  <a:schemeClr val="tx1"/>
                </a:solidFill>
              </a:rPr>
              <a:t>Kopieren und Einfügen Piktogramme mit/ohne Definition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Wenn Sie einen Inhalt besonders betonen oder sonst hervorheben wollen, stehen Ihnen 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folgende Piktogramme zur Verfügung. Sie können sie mit oder ohne Text verwenden.</a:t>
            </a:r>
            <a:endParaRPr lang="de-DE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73774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dlines: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 3</a:t>
            </a:r>
          </a:p>
        </p:txBody>
      </p:sp>
      <p:sp>
        <p:nvSpPr>
          <p:cNvPr id="5" name="Titelplatzhalter 14">
            <a:extLst>
              <a:ext uri="{FF2B5EF4-FFF2-40B4-BE49-F238E27FC236}">
                <a16:creationId xmlns:a16="http://schemas.microsoft.com/office/drawing/2014/main" id="{E84A9D7B-50BC-C44F-8802-31714A1943F3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Logo, Schrift, Farben und Typografie</a:t>
            </a:r>
          </a:p>
        </p:txBody>
      </p:sp>
      <p:sp>
        <p:nvSpPr>
          <p:cNvPr id="6" name="Titelplatzhalter 14">
            <a:extLst>
              <a:ext uri="{FF2B5EF4-FFF2-40B4-BE49-F238E27FC236}">
                <a16:creationId xmlns:a16="http://schemas.microsoft.com/office/drawing/2014/main" id="{EC272DF7-D34D-7546-A5CD-0E955FBF002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350000"/>
            <a:ext cx="6480000" cy="3616375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chemeClr val="tx1"/>
                </a:solidFill>
              </a:rPr>
              <a:t>UniBe</a:t>
            </a:r>
            <a:r>
              <a:rPr lang="de-DE" sz="1400" dirty="0">
                <a:solidFill>
                  <a:schemeClr val="tx1"/>
                </a:solidFill>
              </a:rPr>
              <a:t> Logo ist </a:t>
            </a:r>
            <a:r>
              <a:rPr lang="de-DE" sz="1400" b="1" dirty="0">
                <a:solidFill>
                  <a:schemeClr val="tx1"/>
                </a:solidFill>
              </a:rPr>
              <a:t>immer</a:t>
            </a:r>
            <a:r>
              <a:rPr lang="de-DE" sz="1400" dirty="0">
                <a:solidFill>
                  <a:schemeClr val="tx1"/>
                </a:solidFill>
              </a:rPr>
              <a:t> sichtbar oben rechts auf den Inhalt Folien positioniert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Schrift Familie: Arial</a:t>
            </a:r>
          </a:p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rgbClr val="E6002E"/>
                </a:solidFill>
              </a:rPr>
              <a:t>UniBe</a:t>
            </a:r>
            <a:r>
              <a:rPr lang="de-DE" sz="1400" dirty="0">
                <a:solidFill>
                  <a:srgbClr val="E6002E"/>
                </a:solidFill>
              </a:rPr>
              <a:t> Rot: R:230 G:0 B:46  |  HEX: #E6002E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bg1">
                    <a:lumMod val="65000"/>
                  </a:schemeClr>
                </a:solidFill>
              </a:rPr>
              <a:t>Hintergrund Grau: R:217 G:217 B:217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Media Platzhalter 1:1 = 25.4 (b) x 8.5 (h) cm, 144 dpi</a:t>
            </a:r>
          </a:p>
          <a:p>
            <a:pPr>
              <a:lnSpc>
                <a:spcPts val="1800"/>
              </a:lnSpc>
            </a:pPr>
            <a:endParaRPr lang="de-DE" sz="1400" dirty="0">
              <a:solidFill>
                <a:schemeClr val="tx1"/>
              </a:solidFill>
            </a:endParaRP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lang="de-DE" sz="1200" b="1" dirty="0">
                <a:solidFill>
                  <a:schemeClr val="tx1"/>
                </a:solidFill>
              </a:rPr>
              <a:t>Typografie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Thema der Präsentation: Arial, 12pt.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rgbClr val="E6002E"/>
                </a:solidFill>
              </a:rPr>
              <a:t>Titel: Arial, 28/32pt., R:230 G:0 B:46, 1 Zeile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Untertitel: Arial, 28/32pt., </a:t>
            </a:r>
            <a:r>
              <a:rPr lang="de-DE" sz="1200" b="0" dirty="0">
                <a:solidFill>
                  <a:srgbClr val="000000"/>
                </a:solidFill>
              </a:rPr>
              <a:t>max. 2 Zeilen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Moderator und Organisationseinheit: Arial Fett, 1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Datum und Präsentationsort: Arial, 12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Inhalt Nr. XY: Arial, 20/2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Aussage XY: Arial Fett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XY: Arial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Ebene: Arial, 20pt., 18pt., 16pt.</a:t>
            </a:r>
          </a:p>
        </p:txBody>
      </p:sp>
      <p:cxnSp>
        <p:nvCxnSpPr>
          <p:cNvPr id="7" name="Gerade Verbindung 6">
            <a:extLst>
              <a:ext uri="{FF2B5EF4-FFF2-40B4-BE49-F238E27FC236}">
                <a16:creationId xmlns:a16="http://schemas.microsoft.com/office/drawing/2014/main" id="{2525E251-FD30-C74A-99DE-8B05E2B3939A}"/>
              </a:ext>
            </a:extLst>
          </p:cNvPr>
          <p:cNvCxnSpPr>
            <a:cxnSpLocks noGrp="1" noSelect="1" noRot="1" noMove="1" noResize="1" noEditPoints="1" noAdjustHandles="1" noChangeArrowheads="1" noChangeShapeType="1"/>
          </p:cNvCxnSpPr>
          <p:nvPr userDrawn="1">
            <p:custDataLst>
              <p:tags r:id="rId4"/>
            </p:custDataLst>
          </p:nvPr>
        </p:nvCxnSpPr>
        <p:spPr>
          <a:xfrm>
            <a:off x="540000" y="2988000"/>
            <a:ext cx="6480000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96329C5F-757A-794E-BBCE-F3CC105898C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5"/>
            </p:custDataLst>
          </p:nvPr>
        </p:nvSpPr>
        <p:spPr>
          <a:xfrm>
            <a:off x="7920000" y="1350000"/>
            <a:ext cx="1219200" cy="88896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1000"/>
              </a:lnSpc>
            </a:pPr>
            <a:r>
              <a:rPr lang="de-DE" sz="800" b="1" dirty="0">
                <a:solidFill>
                  <a:schemeClr val="tx1"/>
                </a:solidFill>
              </a:rPr>
              <a:t>Kontakt</a:t>
            </a:r>
            <a:endParaRPr lang="de-DE" sz="800" b="0" dirty="0">
              <a:solidFill>
                <a:schemeClr val="tx1"/>
              </a:solidFill>
            </a:endParaRP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Fragen zu den </a:t>
            </a:r>
            <a:r>
              <a:rPr lang="de-DE" sz="800" b="0" dirty="0" err="1">
                <a:solidFill>
                  <a:schemeClr val="tx1"/>
                </a:solidFill>
              </a:rPr>
              <a:t>UniBE</a:t>
            </a:r>
            <a:r>
              <a:rPr lang="de-DE" sz="800" b="0" dirty="0">
                <a:solidFill>
                  <a:schemeClr val="tx1"/>
                </a:solidFill>
              </a:rPr>
              <a:t> PowerPoint Vorlagen: 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kommunikation</a:t>
            </a:r>
            <a:r>
              <a:rPr lang="de-DE" sz="800" b="0" dirty="0">
                <a:solidFill>
                  <a:schemeClr val="tx1"/>
                </a:solidFill>
              </a:rPr>
              <a:t>@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unibe.ch</a:t>
            </a:r>
            <a:r>
              <a:rPr lang="de-DE" sz="800" b="0" dirty="0">
                <a:solidFill>
                  <a:schemeClr val="tx1"/>
                </a:solidFill>
              </a:rPr>
              <a:t> oder </a:t>
            </a: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Tel. + 41 31 631 80 44</a:t>
            </a:r>
          </a:p>
          <a:p>
            <a:pPr>
              <a:lnSpc>
                <a:spcPts val="1000"/>
              </a:lnSpc>
            </a:pPr>
            <a:endParaRPr lang="de-DE" sz="800" b="1" dirty="0">
              <a:solidFill>
                <a:schemeClr val="tx1"/>
              </a:solidFill>
            </a:endParaRP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5BC2E508-06CA-D64A-A4D9-AAF3FB62D703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6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091" y="1832535"/>
            <a:ext cx="697217" cy="990600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CCE28F87-7B73-E341-9972-6E84FF1109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0666" y="1836735"/>
            <a:ext cx="656454" cy="9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0792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: Schluss-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CH" spc="-15" dirty="0"/>
              <a:t>Vielen Dank</a:t>
            </a:r>
            <a:endParaRPr lang="de-DE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CH" spc="20" dirty="0">
                <a:solidFill>
                  <a:srgbClr val="231F20"/>
                </a:solidFill>
              </a:rPr>
              <a:t>für Ihre Aufmerksamkeit</a:t>
            </a:r>
            <a:endParaRPr lang="de-DE" dirty="0"/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258286335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50003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: Titel-Folie ohne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3562350"/>
            <a:ext cx="7020000" cy="16619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3834000"/>
            <a:ext cx="7020000" cy="16619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2203200"/>
            <a:ext cx="7020000" cy="90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/32pt., </a:t>
            </a:r>
            <a:br>
              <a:rPr lang="de-DE" dirty="0"/>
            </a:br>
            <a:r>
              <a:rPr lang="de-DE" dirty="0"/>
              <a:t>schwarz, max. 2 Zeilen) </a:t>
            </a:r>
          </a:p>
        </p:txBody>
      </p:sp>
      <p:sp>
        <p:nvSpPr>
          <p:cNvPr id="13" name="Titelplatzhalter 14">
            <a:extLst>
              <a:ext uri="{FF2B5EF4-FFF2-40B4-BE49-F238E27FC236}">
                <a16:creationId xmlns:a16="http://schemas.microsoft.com/office/drawing/2014/main" id="{A4657668-A8BC-5644-AAC4-0A0F9B6AD9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>
            <a:lvl1pPr>
              <a:defRPr/>
            </a:lvl1pPr>
          </a:lstStyle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</a:t>
            </a:r>
          </a:p>
        </p:txBody>
      </p:sp>
    </p:spTree>
    <p:extLst>
      <p:ext uri="{BB962C8B-B14F-4D97-AF65-F5344CB8AC3E}">
        <p14:creationId xmlns:p14="http://schemas.microsoft.com/office/powerpoint/2010/main" val="41188178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65858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: Inhaltverzeichn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81FC3BBB-A060-D84D-A85B-A61AE52B9CE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40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1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2</a:t>
            </a:r>
          </a:p>
        </p:txBody>
      </p:sp>
      <p:sp>
        <p:nvSpPr>
          <p:cNvPr id="14" name="Textplatzhalter 10">
            <a:extLst>
              <a:ext uri="{FF2B5EF4-FFF2-40B4-BE49-F238E27FC236}">
                <a16:creationId xmlns:a16="http://schemas.microsoft.com/office/drawing/2014/main" id="{B236500E-83E7-924C-AF0B-0F29C91C1A2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878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3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4</a:t>
            </a:r>
          </a:p>
          <a:p>
            <a:pPr lvl="0"/>
            <a:endParaRPr lang="de-DE" dirty="0"/>
          </a:p>
        </p:txBody>
      </p:sp>
      <p:sp>
        <p:nvSpPr>
          <p:cNvPr id="9" name="Textplatzhalter 21">
            <a:extLst>
              <a:ext uri="{FF2B5EF4-FFF2-40B4-BE49-F238E27FC236}">
                <a16:creationId xmlns:a16="http://schemas.microsoft.com/office/drawing/2014/main" id="{16AC8D8E-CDF7-E043-997B-4F40A5E71F9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Thema der Präsentation (</a:t>
            </a:r>
            <a:r>
              <a:rPr lang="de-DE" dirty="0" err="1"/>
              <a:t>gemäss</a:t>
            </a:r>
            <a:r>
              <a:rPr lang="de-DE" dirty="0"/>
              <a:t> Titelfolie: Arial 12pt., schwarz, max. 1 Zeile)</a:t>
            </a:r>
          </a:p>
        </p:txBody>
      </p:sp>
      <p:sp>
        <p:nvSpPr>
          <p:cNvPr id="10" name="Titelplatzhalter 14">
            <a:extLst>
              <a:ext uri="{FF2B5EF4-FFF2-40B4-BE49-F238E27FC236}">
                <a16:creationId xmlns:a16="http://schemas.microsoft.com/office/drawing/2014/main" id="{F49DC73E-0ADC-CB4B-B483-695B44661B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7" name="Foliennummernplatzhalter 7">
            <a:extLst>
              <a:ext uri="{FF2B5EF4-FFF2-40B4-BE49-F238E27FC236}">
                <a16:creationId xmlns:a16="http://schemas.microsoft.com/office/drawing/2014/main" id="{291F5CB2-B1A0-3141-810A-EA3DABABC379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686635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a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19" name="Textplatzhalter 16">
            <a:extLst>
              <a:ext uri="{FF2B5EF4-FFF2-40B4-BE49-F238E27FC236}">
                <a16:creationId xmlns:a16="http://schemas.microsoft.com/office/drawing/2014/main" id="{BA9C34C3-74C1-1046-BC15-F9C16906BAF5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878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2: Arial Fett 16pt.</a:t>
            </a:r>
          </a:p>
        </p:txBody>
      </p:sp>
      <p:sp>
        <p:nvSpPr>
          <p:cNvPr id="20" name="Textplatzhalter 16">
            <a:extLst>
              <a:ext uri="{FF2B5EF4-FFF2-40B4-BE49-F238E27FC236}">
                <a16:creationId xmlns:a16="http://schemas.microsoft.com/office/drawing/2014/main" id="{4D60A118-8FB6-A640-B56D-40FCAF7BFBF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878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2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1109266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b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10" name="Inhaltsplatzhalter 2">
            <a:extLst>
              <a:ext uri="{FF2B5EF4-FFF2-40B4-BE49-F238E27FC236}">
                <a16:creationId xmlns:a16="http://schemas.microsoft.com/office/drawing/2014/main" id="{770AC922-6444-A942-98D8-039519360B1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5400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80975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F2B75F21-AF2E-9341-B9E7-91E3CDFAE52D}"/>
              </a:ext>
            </a:extLst>
          </p:cNvPr>
          <p:cNvSpPr>
            <a:spLocks noGrp="1"/>
          </p:cNvSpPr>
          <p:nvPr>
            <p:ph sz="half" idx="21" hasCustomPrompt="1"/>
          </p:nvPr>
        </p:nvSpPr>
        <p:spPr>
          <a:xfrm>
            <a:off x="48768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76213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5641472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: Text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Inhaltsplatzhalter 2">
            <a:extLst>
              <a:ext uri="{FF2B5EF4-FFF2-40B4-BE49-F238E27FC236}">
                <a16:creationId xmlns:a16="http://schemas.microsoft.com/office/drawing/2014/main" id="{66E1B1B3-D081-AB43-BE21-0F61E2F2D9D8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2000" y="1925998"/>
            <a:ext cx="4572000" cy="30600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Media Platzhalter: 12.7 (b) x 8.5 (h) cm 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8" name="Titelplatzhalter 14">
            <a:extLst>
              <a:ext uri="{FF2B5EF4-FFF2-40B4-BE49-F238E27FC236}">
                <a16:creationId xmlns:a16="http://schemas.microsoft.com/office/drawing/2014/main" id="{5170EE32-28A9-F84A-AD01-7B8166009F8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423378113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ags" Target="../tags/tag1.xml"/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emf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8.xml"/><Relationship Id="rId7" Type="http://schemas.openxmlformats.org/officeDocument/2006/relationships/tags" Target="../tags/tag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.emf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15.xml"/><Relationship Id="rId7" Type="http://schemas.openxmlformats.org/officeDocument/2006/relationships/tags" Target="../tags/tag11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5">
            <a:extLst>
              <a:ext uri="{FF2B5EF4-FFF2-40B4-BE49-F238E27FC236}">
                <a16:creationId xmlns:a16="http://schemas.microsoft.com/office/drawing/2014/main" id="{672FFD4B-953E-1948-9D3C-E799629962F0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70000"/>
            <a:ext cx="4603750" cy="368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454249"/>
      </p:ext>
    </p:extLst>
  </p:cSld>
  <p:clrMap bg1="lt1" tx1="dk1" bg2="lt2" tx2="dk2" accent1="accent1" accent2="accent2" accent3="accent3" accent4="accent4" accent5="accent5" accent6="accent6" hlink="hlink" folHlink="folHlink"/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5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de-DE" dirty="0"/>
              <a:t>Titel A:  (Arial 28pt., rot, max. 1 Zeile) </a:t>
            </a:r>
          </a:p>
        </p:txBody>
      </p:sp>
      <p:pic>
        <p:nvPicPr>
          <p:cNvPr id="8" name="Bild 5">
            <a:extLst>
              <a:ext uri="{FF2B5EF4-FFF2-40B4-BE49-F238E27FC236}">
                <a16:creationId xmlns:a16="http://schemas.microsoft.com/office/drawing/2014/main" id="{8EF88773-CF19-0446-8E72-82C3FC2CA652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6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856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5" r:id="rId2"/>
    <p:sldLayoutId id="2147483777" r:id="rId3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pos="336" userDrawn="1">
          <p15:clr>
            <a:srgbClr val="F26B43"/>
          </p15:clr>
        </p15:guide>
        <p15:guide id="13" orient="horz" pos="836" userDrawn="1">
          <p15:clr>
            <a:srgbClr val="F26B43"/>
          </p15:clr>
        </p15:guide>
        <p15:guide id="15" orient="horz" pos="631" userDrawn="1">
          <p15:clr>
            <a:srgbClr val="F26B43"/>
          </p15:clr>
        </p15:guide>
        <p15:guide id="21" orient="horz" pos="1208" userDrawn="1">
          <p15:clr>
            <a:srgbClr val="F26B43"/>
          </p15:clr>
        </p15:guide>
        <p15:guide id="22" orient="horz" pos="472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 </a:t>
            </a:r>
          </a:p>
        </p:txBody>
      </p:sp>
      <p:pic>
        <p:nvPicPr>
          <p:cNvPr id="4" name="Bild 5">
            <a:extLst>
              <a:ext uri="{FF2B5EF4-FFF2-40B4-BE49-F238E27FC236}">
                <a16:creationId xmlns:a16="http://schemas.microsoft.com/office/drawing/2014/main" id="{FCC3D389-9973-964B-91ED-5643E78F35AA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700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78" r:id="rId2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284" userDrawn="1">
          <p15:clr>
            <a:srgbClr val="F26B43"/>
          </p15:clr>
        </p15:guide>
        <p15:guide id="2" pos="336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orient="horz" pos="1432" userDrawn="1">
          <p15:clr>
            <a:srgbClr val="F26B43"/>
          </p15:clr>
        </p15:guide>
        <p15:guide id="12" orient="horz" pos="2255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6768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4EBF98FB-2886-B941-8FDB-3481055A357B}"/>
              </a:ext>
            </a:extLst>
          </p:cNvPr>
          <p:cNvSpPr/>
          <p:nvPr userDrawn="1"/>
        </p:nvSpPr>
        <p:spPr>
          <a:xfrm>
            <a:off x="0" y="1925998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500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688" r:id="rId2"/>
    <p:sldLayoutId id="2147483766" r:id="rId3"/>
    <p:sldLayoutId id="2147483754" r:id="rId4"/>
    <p:sldLayoutId id="2147483767" r:id="rId5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 userDrawn="1">
          <p15:clr>
            <a:srgbClr val="F26B43"/>
          </p15:clr>
        </p15:guide>
        <p15:guide id="4" orient="horz" pos="1380" userDrawn="1">
          <p15:clr>
            <a:srgbClr val="F26B43"/>
          </p15:clr>
        </p15:guide>
        <p15:guide id="9" pos="2688" userDrawn="1">
          <p15:clr>
            <a:srgbClr val="F26B43"/>
          </p15:clr>
        </p15:guide>
        <p15:guide id="10" pos="3072" userDrawn="1">
          <p15:clr>
            <a:srgbClr val="F26B43"/>
          </p15:clr>
        </p15:guide>
        <p15:guide id="11" pos="2880" userDrawn="1">
          <p15:clr>
            <a:srgbClr val="F26B43"/>
          </p15:clr>
        </p15:guide>
        <p15:guide id="12" pos="5424" userDrawn="1">
          <p15:clr>
            <a:srgbClr val="F26B43"/>
          </p15:clr>
        </p15:guide>
        <p15:guide id="19" orient="horz" pos="780" userDrawn="1">
          <p15:clr>
            <a:srgbClr val="F26B43"/>
          </p15:clr>
        </p15:guide>
        <p15:guide id="20" orient="horz" pos="189" userDrawn="1">
          <p15:clr>
            <a:srgbClr val="F26B43"/>
          </p15:clr>
        </p15:guide>
        <p15:guide id="24" orient="horz" pos="1213" userDrawn="1">
          <p15:clr>
            <a:srgbClr val="F26B43"/>
          </p15:clr>
        </p15:guide>
        <p15:guide id="25" orient="horz" pos="634" userDrawn="1">
          <p15:clr>
            <a:srgbClr val="F26B43"/>
          </p15:clr>
        </p15:guide>
        <p15:guide id="26" orient="horz" pos="472" userDrawn="1">
          <p15:clr>
            <a:srgbClr val="F26B43"/>
          </p15:clr>
        </p15:guide>
        <p15:guide id="29" orient="horz" pos="2981" userDrawn="1">
          <p15:clr>
            <a:srgbClr val="F26B43"/>
          </p15:clr>
        </p15:guide>
        <p15:guide id="30" orient="horz" pos="3140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9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>
          <p15:clr>
            <a:srgbClr val="F26B43"/>
          </p15:clr>
        </p15:guide>
        <p15:guide id="4" orient="horz" pos="1380">
          <p15:clr>
            <a:srgbClr val="F26B43"/>
          </p15:clr>
        </p15:guide>
        <p15:guide id="9" pos="2688">
          <p15:clr>
            <a:srgbClr val="F26B43"/>
          </p15:clr>
        </p15:guide>
        <p15:guide id="10" pos="3072">
          <p15:clr>
            <a:srgbClr val="F26B43"/>
          </p15:clr>
        </p15:guide>
        <p15:guide id="11" pos="2880">
          <p15:clr>
            <a:srgbClr val="F26B43"/>
          </p15:clr>
        </p15:guide>
        <p15:guide id="12" pos="5424">
          <p15:clr>
            <a:srgbClr val="F26B43"/>
          </p15:clr>
        </p15:guide>
        <p15:guide id="19" orient="horz" pos="780">
          <p15:clr>
            <a:srgbClr val="F26B43"/>
          </p15:clr>
        </p15:guide>
        <p15:guide id="20" orient="horz" pos="324" userDrawn="1">
          <p15:clr>
            <a:srgbClr val="F26B43"/>
          </p15:clr>
        </p15:guide>
        <p15:guide id="24" orient="horz" pos="1213">
          <p15:clr>
            <a:srgbClr val="F26B43"/>
          </p15:clr>
        </p15:guide>
        <p15:guide id="25" orient="horz" pos="634">
          <p15:clr>
            <a:srgbClr val="F26B43"/>
          </p15:clr>
        </p15:guide>
        <p15:guide id="26" orient="horz" pos="472">
          <p15:clr>
            <a:srgbClr val="F26B43"/>
          </p15:clr>
        </p15:guide>
        <p15:guide id="29" orient="horz" pos="2981">
          <p15:clr>
            <a:srgbClr val="F26B43"/>
          </p15:clr>
        </p15:guide>
        <p15:guide id="30" orient="horz" pos="3140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5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CH" sz="2800" kern="1200" dirty="0">
                <a:solidFill>
                  <a:srgbClr val="E6002F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</a:t>
            </a:r>
            <a:endParaRPr lang="de-DE" dirty="0"/>
          </a:p>
        </p:txBody>
      </p:sp>
      <p:sp>
        <p:nvSpPr>
          <p:cNvPr id="33" name="Textplatzhalter 3">
            <a:extLst>
              <a:ext uri="{FF2B5EF4-FFF2-40B4-BE49-F238E27FC236}">
                <a16:creationId xmlns:a16="http://schemas.microsoft.com/office/drawing/2014/main" id="{6C5C4CF1-EFE9-DB4F-BB02-A27793C328E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6"/>
            </p:custDataLst>
          </p:nvPr>
        </p:nvSpPr>
        <p:spPr>
          <a:xfrm>
            <a:off x="5400000" y="5004000"/>
            <a:ext cx="3600000" cy="112851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 algn="r" defTabSz="914377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© Copyright Kommunikation </a:t>
            </a:r>
            <a:r>
              <a:rPr lang="de-DE" dirty="0" err="1"/>
              <a:t>UniBE</a:t>
            </a:r>
            <a:r>
              <a:rPr lang="de-DE" dirty="0"/>
              <a:t>: Version 3.0, 11.2018</a:t>
            </a:r>
          </a:p>
        </p:txBody>
      </p:sp>
      <p:pic>
        <p:nvPicPr>
          <p:cNvPr id="5" name="Bild 5">
            <a:extLst>
              <a:ext uri="{FF2B5EF4-FFF2-40B4-BE49-F238E27FC236}">
                <a16:creationId xmlns:a16="http://schemas.microsoft.com/office/drawing/2014/main" id="{C6DE84E5-9B63-C34F-923D-EB0B80D7BF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052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58" r:id="rId3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2" pos="336" userDrawn="1">
          <p15:clr>
            <a:srgbClr val="F26B43"/>
          </p15:clr>
        </p15:guide>
        <p15:guide id="3" pos="5664" userDrawn="1">
          <p15:clr>
            <a:srgbClr val="F26B43"/>
          </p15:clr>
        </p15:guide>
        <p15:guide id="7" orient="horz" pos="634" userDrawn="1">
          <p15:clr>
            <a:srgbClr val="F26B43"/>
          </p15:clr>
        </p15:guide>
        <p15:guide id="9" orient="horz" pos="47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image" Target="../media/image10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598B0-3F8F-4C32-B35F-6E41BD991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cal Image Analysis Lab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AD7639-120C-4D80-A4A6-8538F605D7B2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en-US" dirty="0"/>
              <a:t>Thomas Buchegger, Carolina Duran, Stefan Weber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A52565-D83F-4702-9BCB-09A3FCE2FF20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2203200"/>
            <a:ext cx="8604000" cy="900000"/>
          </a:xfrm>
        </p:spPr>
        <p:txBody>
          <a:bodyPr/>
          <a:lstStyle/>
          <a:p>
            <a:r>
              <a:rPr lang="en-US" dirty="0"/>
              <a:t>Midterm Presentation</a:t>
            </a:r>
          </a:p>
          <a:p>
            <a:r>
              <a:rPr lang="en-GB" sz="1800" dirty="0"/>
              <a:t>Image normalization has an important influence on the segmentation performance</a:t>
            </a:r>
            <a:endParaRPr lang="en-US" sz="180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2E28B4-FF0A-4FE4-9C21-7744E4304998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en-US" dirty="0"/>
              <a:t>16. November 2020</a:t>
            </a:r>
          </a:p>
        </p:txBody>
      </p:sp>
    </p:spTree>
    <p:extLst>
      <p:ext uri="{BB962C8B-B14F-4D97-AF65-F5344CB8AC3E}">
        <p14:creationId xmlns:p14="http://schemas.microsoft.com/office/powerpoint/2010/main" val="166772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66214EDC-0B40-4313-9D72-1122ED4D726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1696675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6406674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Placeholder 24">
            <a:extLst>
              <a:ext uri="{FF2B5EF4-FFF2-40B4-BE49-F238E27FC236}">
                <a16:creationId xmlns:a16="http://schemas.microsoft.com/office/drawing/2014/main" id="{1D96C830-14AA-41C9-95A1-E2DE662385B5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What to do until the end of semester</a:t>
            </a:r>
          </a:p>
        </p:txBody>
      </p:sp>
      <p:sp>
        <p:nvSpPr>
          <p:cNvPr id="24" name="Title 23">
            <a:extLst>
              <a:ext uri="{FF2B5EF4-FFF2-40B4-BE49-F238E27FC236}">
                <a16:creationId xmlns:a16="http://schemas.microsoft.com/office/drawing/2014/main" id="{E919C78D-2366-43B6-90AA-19FC1507C0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ook</a:t>
            </a:r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22E2B98F-DA7C-448F-ACBF-3E4BCA2FF2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96496" cy="3528392"/>
          </a:xfrm>
        </p:spPr>
        <p:txBody>
          <a:bodyPr/>
          <a:lstStyle/>
          <a:p>
            <a:pPr marL="342900" indent="-342900" algn="just">
              <a:buFont typeface="+mj-lt"/>
              <a:buAutoNum type="arabicPeriod"/>
            </a:pPr>
            <a:r>
              <a:rPr lang="en-US" dirty="0"/>
              <a:t>More normalization technique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Combine normalizations with different Random Forest parameter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Behavior of normalization technique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Analyze result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Write report</a:t>
            </a:r>
          </a:p>
        </p:txBody>
      </p:sp>
    </p:spTree>
    <p:extLst>
      <p:ext uri="{BB962C8B-B14F-4D97-AF65-F5344CB8AC3E}">
        <p14:creationId xmlns:p14="http://schemas.microsoft.com/office/powerpoint/2010/main" val="69429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1A1A40A-EAB3-9E4B-8D9F-445EABC7084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de-CH" spc="-15" dirty="0" err="1"/>
              <a:t>Thank</a:t>
            </a:r>
            <a:r>
              <a:rPr lang="de-CH" spc="-15" dirty="0"/>
              <a:t> </a:t>
            </a:r>
            <a:r>
              <a:rPr lang="de-CH" spc="-15" dirty="0" err="1"/>
              <a:t>you</a:t>
            </a:r>
            <a:endParaRPr lang="de-DE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C7FAF644-0AC1-8243-9BA1-9B0B16468C5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body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de-CH" spc="20" dirty="0" err="1">
                <a:solidFill>
                  <a:srgbClr val="231F20"/>
                </a:solidFill>
              </a:rPr>
              <a:t>fo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you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attention</a:t>
            </a:r>
            <a:endParaRPr lang="de-DE" dirty="0"/>
          </a:p>
        </p:txBody>
      </p:sp>
      <p:pic>
        <p:nvPicPr>
          <p:cNvPr id="7" name="Inhaltsplatzhalter 7">
            <a:extLst>
              <a:ext uri="{FF2B5EF4-FFF2-40B4-BE49-F238E27FC236}">
                <a16:creationId xmlns:a16="http://schemas.microsoft.com/office/drawing/2014/main" id="{ECF287E3-741C-004F-A0BA-1A2BA0C0FEB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4050"/>
            <a:ext cx="9144000" cy="3213100"/>
          </a:xfrm>
        </p:spPr>
      </p:pic>
      <p:sp>
        <p:nvSpPr>
          <p:cNvPr id="8" name="Textplatzhalter 7">
            <a:extLst>
              <a:ext uri="{FF2B5EF4-FFF2-40B4-BE49-F238E27FC236}">
                <a16:creationId xmlns:a16="http://schemas.microsoft.com/office/drawing/2014/main" id="{CCA7C465-3429-4A10-9E6F-351ECE353CFA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de-CH" dirty="0"/>
              <a:t>Thomas Buchegger, Carolina Duran, Stefan Weber</a:t>
            </a:r>
            <a:endParaRPr lang="en-GB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9D1F3275-E823-4A81-A525-BE4A46BC9ACA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de-CH" dirty="0"/>
              <a:t>16. November 202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0610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MIA Pipeline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8B5EA454-8854-4612-AE83-ED6966CB5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872" y="1827085"/>
            <a:ext cx="6876256" cy="263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514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hat is the purpose of normalization?</a:t>
            </a:r>
          </a:p>
          <a:p>
            <a:pPr lvl="1"/>
            <a:r>
              <a:rPr lang="en-GB" dirty="0"/>
              <a:t>To</a:t>
            </a:r>
            <a:r>
              <a:rPr lang="en-US" dirty="0"/>
              <a:t> improve the image quality for comparison</a:t>
            </a:r>
          </a:p>
          <a:p>
            <a:pPr lvl="1"/>
            <a:r>
              <a:rPr lang="en-US" dirty="0"/>
              <a:t>Normalize </a:t>
            </a:r>
            <a:r>
              <a:rPr lang="en-US"/>
              <a:t>image information</a:t>
            </a:r>
            <a:endParaRPr lang="en-GB" dirty="0"/>
          </a:p>
          <a:p>
            <a:endParaRPr lang="en-GB" dirty="0"/>
          </a:p>
          <a:p>
            <a:r>
              <a:rPr lang="en-GB" dirty="0"/>
              <a:t>Simple and effective</a:t>
            </a:r>
          </a:p>
          <a:p>
            <a:r>
              <a:rPr lang="en-GB" dirty="0"/>
              <a:t>Be careful with bias or confound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23540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 err="1"/>
              <a:t>MinMax</a:t>
            </a:r>
            <a:endParaRPr lang="en-GB" b="1" dirty="0"/>
          </a:p>
          <a:p>
            <a:pPr marL="0" indent="0">
              <a:buNone/>
            </a:pPr>
            <a:endParaRPr lang="en-GB" dirty="0"/>
          </a:p>
          <a:p>
            <a:r>
              <a:rPr lang="en-GB" b="1" dirty="0" err="1"/>
              <a:t>Zscore</a:t>
            </a:r>
            <a:endParaRPr lang="en-GB" b="1" dirty="0"/>
          </a:p>
          <a:p>
            <a:endParaRPr lang="en-GB" dirty="0"/>
          </a:p>
          <a:p>
            <a:r>
              <a:rPr lang="en-GB" b="1" dirty="0"/>
              <a:t>Histogram Matching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244702F9-B35E-4BBC-B92C-5AB4BDFF4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47821"/>
              </p:ext>
            </p:extLst>
          </p:nvPr>
        </p:nvGraphicFramePr>
        <p:xfrm>
          <a:off x="1835696" y="1205755"/>
          <a:ext cx="1220523" cy="6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244702F9-B35E-4BBC-B92C-5AB4BDFF4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1205755"/>
                        <a:ext cx="1220523" cy="6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52E626AF-0C11-49EC-BC55-B38E20873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55816"/>
              </p:ext>
            </p:extLst>
          </p:nvPr>
        </p:nvGraphicFramePr>
        <p:xfrm>
          <a:off x="1944688" y="1976438"/>
          <a:ext cx="10001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52E626AF-0C11-49EC-BC55-B38E20873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4688" y="1976438"/>
                        <a:ext cx="10001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73B0D00B-4F46-4295-934E-25BCFF3D0E3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920"/>
          <a:stretch/>
        </p:blipFill>
        <p:spPr>
          <a:xfrm>
            <a:off x="2736912" y="2571750"/>
            <a:ext cx="5905865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920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5"/>
            <a:ext cx="8460000" cy="3528392"/>
          </a:xfrm>
        </p:spPr>
        <p:txBody>
          <a:bodyPr/>
          <a:lstStyle/>
          <a:p>
            <a:r>
              <a:rPr lang="en-GB" b="1" dirty="0"/>
              <a:t>Fuzzy C-Means</a:t>
            </a:r>
          </a:p>
          <a:p>
            <a:pPr marL="0" indent="0">
              <a:buNone/>
            </a:pPr>
            <a:r>
              <a:rPr lang="en-GB" dirty="0"/>
              <a:t>Use fuzzy c-means to find a mask for a specified tissue type given a T1w image and it’s brain mask. Create a tissue mask from that T1w image’s FCM tissue mask. Then we can use that tissue mask as input to the </a:t>
            </a:r>
            <a:r>
              <a:rPr lang="en-GB" dirty="0" err="1"/>
              <a:t>func</a:t>
            </a:r>
            <a:r>
              <a:rPr lang="en-GB" dirty="0"/>
              <a:t> again, where the tissue mask is used to find an approximate mean of the tissue intensity in another target contrast, and move it to some standard value</a:t>
            </a:r>
          </a:p>
          <a:p>
            <a:r>
              <a:rPr lang="en-GB" b="1" dirty="0"/>
              <a:t>White Strip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19" name="Rechteck: abgerundete Ecken 18">
            <a:extLst>
              <a:ext uri="{FF2B5EF4-FFF2-40B4-BE49-F238E27FC236}">
                <a16:creationId xmlns:a16="http://schemas.microsoft.com/office/drawing/2014/main" id="{67627338-E201-4D80-B345-D09DA59564C7}"/>
              </a:ext>
            </a:extLst>
          </p:cNvPr>
          <p:cNvSpPr/>
          <p:nvPr/>
        </p:nvSpPr>
        <p:spPr>
          <a:xfrm>
            <a:off x="7947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Image Modality m</a:t>
            </a:r>
            <a:r>
              <a:rPr lang="en-GB" baseline="-25000" dirty="0"/>
              <a:t>1</a:t>
            </a:r>
            <a:endParaRPr lang="en-GB" dirty="0"/>
          </a:p>
        </p:txBody>
      </p:sp>
      <p:sp>
        <p:nvSpPr>
          <p:cNvPr id="20" name="Rechteck: abgerundete Ecken 19">
            <a:extLst>
              <a:ext uri="{FF2B5EF4-FFF2-40B4-BE49-F238E27FC236}">
                <a16:creationId xmlns:a16="http://schemas.microsoft.com/office/drawing/2014/main" id="{985299DB-13E4-4BC7-B5F4-62CA514FBBBF}"/>
              </a:ext>
            </a:extLst>
          </p:cNvPr>
          <p:cNvSpPr/>
          <p:nvPr/>
        </p:nvSpPr>
        <p:spPr>
          <a:xfrm>
            <a:off x="195123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istogram Smoothing</a:t>
            </a:r>
          </a:p>
        </p:txBody>
      </p:sp>
      <p:sp>
        <p:nvSpPr>
          <p:cNvPr id="21" name="Rechteck: abgerundete Ecken 20">
            <a:extLst>
              <a:ext uri="{FF2B5EF4-FFF2-40B4-BE49-F238E27FC236}">
                <a16:creationId xmlns:a16="http://schemas.microsoft.com/office/drawing/2014/main" id="{D2006EF8-604A-4B84-A052-BE53B5F2666B}"/>
              </a:ext>
            </a:extLst>
          </p:cNvPr>
          <p:cNvSpPr/>
          <p:nvPr/>
        </p:nvSpPr>
        <p:spPr>
          <a:xfrm>
            <a:off x="382299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Peak Extraction</a:t>
            </a:r>
          </a:p>
        </p:txBody>
      </p:sp>
      <p:sp>
        <p:nvSpPr>
          <p:cNvPr id="22" name="Rechteck: abgerundete Ecken 21">
            <a:extLst>
              <a:ext uri="{FF2B5EF4-FFF2-40B4-BE49-F238E27FC236}">
                <a16:creationId xmlns:a16="http://schemas.microsoft.com/office/drawing/2014/main" id="{77412634-780D-4937-B9D6-DC873463AB6D}"/>
              </a:ext>
            </a:extLst>
          </p:cNvPr>
          <p:cNvSpPr/>
          <p:nvPr/>
        </p:nvSpPr>
        <p:spPr>
          <a:xfrm>
            <a:off x="565212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oment Matching</a:t>
            </a:r>
          </a:p>
        </p:txBody>
      </p:sp>
      <p:sp>
        <p:nvSpPr>
          <p:cNvPr id="23" name="Rechteck: abgerundete Ecken 22">
            <a:extLst>
              <a:ext uri="{FF2B5EF4-FFF2-40B4-BE49-F238E27FC236}">
                <a16:creationId xmlns:a16="http://schemas.microsoft.com/office/drawing/2014/main" id="{2237E8BF-DC54-4120-A25C-010F3618C8D8}"/>
              </a:ext>
            </a:extLst>
          </p:cNvPr>
          <p:cNvSpPr/>
          <p:nvPr/>
        </p:nvSpPr>
        <p:spPr>
          <a:xfrm>
            <a:off x="752388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Normalized Image</a:t>
            </a:r>
            <a:r>
              <a:rPr lang="en-GB" baseline="-25000" dirty="0"/>
              <a:t>  </a:t>
            </a:r>
            <a:endParaRPr lang="en-GB" dirty="0"/>
          </a:p>
        </p:txBody>
      </p:sp>
      <p:cxnSp>
        <p:nvCxnSpPr>
          <p:cNvPr id="25" name="Gerade Verbindung mit Pfeil 24">
            <a:extLst>
              <a:ext uri="{FF2B5EF4-FFF2-40B4-BE49-F238E27FC236}">
                <a16:creationId xmlns:a16="http://schemas.microsoft.com/office/drawing/2014/main" id="{E5687AC1-31FA-469D-AD47-9BD7A5E24A6D}"/>
              </a:ext>
            </a:extLst>
          </p:cNvPr>
          <p:cNvCxnSpPr>
            <a:stCxn id="19" idx="3"/>
            <a:endCxn id="20" idx="1"/>
          </p:cNvCxnSpPr>
          <p:nvPr/>
        </p:nvCxnSpPr>
        <p:spPr>
          <a:xfrm>
            <a:off x="1591639" y="3728141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>
            <a:extLst>
              <a:ext uri="{FF2B5EF4-FFF2-40B4-BE49-F238E27FC236}">
                <a16:creationId xmlns:a16="http://schemas.microsoft.com/office/drawing/2014/main" id="{6DD50589-66CF-4716-80D0-E2696E0940BD}"/>
              </a:ext>
            </a:extLst>
          </p:cNvPr>
          <p:cNvCxnSpPr/>
          <p:nvPr/>
        </p:nvCxnSpPr>
        <p:spPr>
          <a:xfrm>
            <a:off x="3463399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>
            <a:extLst>
              <a:ext uri="{FF2B5EF4-FFF2-40B4-BE49-F238E27FC236}">
                <a16:creationId xmlns:a16="http://schemas.microsoft.com/office/drawing/2014/main" id="{59CED7CE-93A1-4E3D-B47E-9841A4DCC560}"/>
              </a:ext>
            </a:extLst>
          </p:cNvPr>
          <p:cNvCxnSpPr/>
          <p:nvPr/>
        </p:nvCxnSpPr>
        <p:spPr>
          <a:xfrm>
            <a:off x="529252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>
            <a:extLst>
              <a:ext uri="{FF2B5EF4-FFF2-40B4-BE49-F238E27FC236}">
                <a16:creationId xmlns:a16="http://schemas.microsoft.com/office/drawing/2014/main" id="{838C6640-E571-450E-90B1-9AB51F03425A}"/>
              </a:ext>
            </a:extLst>
          </p:cNvPr>
          <p:cNvCxnSpPr/>
          <p:nvPr/>
        </p:nvCxnSpPr>
        <p:spPr>
          <a:xfrm>
            <a:off x="716428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7696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Metric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5311" y="1275606"/>
            <a:ext cx="8460000" cy="3528392"/>
          </a:xfrm>
        </p:spPr>
        <p:txBody>
          <a:bodyPr/>
          <a:lstStyle/>
          <a:p>
            <a:r>
              <a:rPr lang="en-GB" b="1" dirty="0"/>
              <a:t>Dice</a:t>
            </a:r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r>
              <a:rPr lang="en-GB" b="1" dirty="0" err="1"/>
              <a:t>Hausdorff</a:t>
            </a:r>
            <a:r>
              <a:rPr lang="en-GB" b="1" dirty="0"/>
              <a:t>-Distanc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D3AF0D81-999E-4DAC-9965-522243208E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37"/>
          <a:stretch/>
        </p:blipFill>
        <p:spPr>
          <a:xfrm>
            <a:off x="3275856" y="683485"/>
            <a:ext cx="2592288" cy="2356317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08CDCFB6-8D7E-45AF-8490-22424E6207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872" y="3052746"/>
            <a:ext cx="2016224" cy="208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386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2B0235B0-B769-40E6-B648-548BAC09B12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766935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42890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569C24F4-1741-4627-A58B-D383DFE44BD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0647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067210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5833FB77-9DDE-4DFE-948B-9E7FC9446E6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5212268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135894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heme/theme1.xml><?xml version="1.0" encoding="utf-8"?>
<a:theme xmlns:a="http://schemas.openxmlformats.org/drawingml/2006/main" name="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A2DA766-CE65-48BC-8511-249081462825}"/>
    </a:ext>
  </a:extLst>
</a:theme>
</file>

<file path=ppt/theme/theme2.xml><?xml version="1.0" encoding="utf-8"?>
<a:theme xmlns:a="http://schemas.openxmlformats.org/drawingml/2006/main" name="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D2C55FCA-6C9D-4FD9-BCCB-6B11EC7624E0}"/>
    </a:ext>
  </a:extLst>
</a:theme>
</file>

<file path=ppt/theme/theme3.xml><?xml version="1.0" encoding="utf-8"?>
<a:theme xmlns:a="http://schemas.openxmlformats.org/drawingml/2006/main" name="3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1CF6E08-6A90-4A05-8CF6-C1D6B907E9E4}"/>
    </a:ext>
  </a:extLst>
</a:theme>
</file>

<file path=ppt/theme/theme4.xml><?xml version="1.0" encoding="utf-8"?>
<a:theme xmlns:a="http://schemas.openxmlformats.org/drawingml/2006/main" name="4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3585EBC0-9BD4-4B94-BA7E-D99659FFC551}"/>
    </a:ext>
  </a:extLst>
</a:theme>
</file>

<file path=ppt/theme/theme5.xml><?xml version="1.0" encoding="utf-8"?>
<a:theme xmlns:a="http://schemas.openxmlformats.org/drawingml/2006/main" name="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4EC11675-298F-428E-A9BF-A31917A61436}"/>
    </a:ext>
  </a:extLst>
</a:theme>
</file>

<file path=ppt/theme/theme6.xml><?xml version="1.0" encoding="utf-8"?>
<a:theme xmlns:a="http://schemas.openxmlformats.org/drawingml/2006/main" name="Guidlin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537F7234-F006-46B7-8EDD-53C1CCB107B6}"/>
    </a:ext>
  </a:extLst>
</a:theme>
</file>

<file path=ppt/theme/theme7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Be_Vorlage_PP_unirot_02112018 (1)</Template>
  <TotalTime>0</TotalTime>
  <Words>241</Words>
  <Application>Microsoft Office PowerPoint</Application>
  <PresentationFormat>Bildschirmpräsentation (16:9)</PresentationFormat>
  <Paragraphs>72</Paragraphs>
  <Slides>12</Slides>
  <Notes>1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2</vt:i4>
      </vt:variant>
      <vt:variant>
        <vt:lpstr>Design</vt:lpstr>
      </vt:variant>
      <vt:variant>
        <vt:i4>6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2</vt:i4>
      </vt:variant>
    </vt:vector>
  </HeadingPairs>
  <TitlesOfParts>
    <vt:vector size="21" baseType="lpstr">
      <vt:lpstr>Arial</vt:lpstr>
      <vt:lpstr>Calibri</vt:lpstr>
      <vt:lpstr>1</vt:lpstr>
      <vt:lpstr>2</vt:lpstr>
      <vt:lpstr>3</vt:lpstr>
      <vt:lpstr>4</vt:lpstr>
      <vt:lpstr>5</vt:lpstr>
      <vt:lpstr>Guidlines</vt:lpstr>
      <vt:lpstr>Equation</vt:lpstr>
      <vt:lpstr>Medical Image Analysis Lab</vt:lpstr>
      <vt:lpstr>Introduction</vt:lpstr>
      <vt:lpstr>Introduction</vt:lpstr>
      <vt:lpstr>Our Project</vt:lpstr>
      <vt:lpstr>Our Project</vt:lpstr>
      <vt:lpstr>Our Project</vt:lpstr>
      <vt:lpstr>Results</vt:lpstr>
      <vt:lpstr>Results</vt:lpstr>
      <vt:lpstr>Results</vt:lpstr>
      <vt:lpstr>Results</vt:lpstr>
      <vt:lpstr>Outlook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inen, Nalet Julian (STUDENTS)</dc:creator>
  <cp:lastModifiedBy>Duran, Carolina (STUDENTS)</cp:lastModifiedBy>
  <cp:revision>28</cp:revision>
  <cp:lastPrinted>2018-05-01T08:16:01Z</cp:lastPrinted>
  <dcterms:created xsi:type="dcterms:W3CDTF">2019-06-18T07:11:21Z</dcterms:created>
  <dcterms:modified xsi:type="dcterms:W3CDTF">2020-11-16T11:2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5-19T00:00:00Z</vt:filetime>
  </property>
  <property fmtid="{D5CDD505-2E9C-101B-9397-08002B2CF9AE}" pid="3" name="Creator">
    <vt:lpwstr>Adobe InDesign CC 2015 (Macintosh)</vt:lpwstr>
  </property>
  <property fmtid="{D5CDD505-2E9C-101B-9397-08002B2CF9AE}" pid="4" name="LastSaved">
    <vt:filetime>2016-05-19T00:00:00Z</vt:filetime>
  </property>
</Properties>
</file>